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0DC3192" w14:textId="20665769" w:rsidR="009D7C97" w:rsidRPr="00E17680" w:rsidRDefault="00E17680" w:rsidP="002E0240">
      <w:pPr>
        <w:rPr>
          <w:szCs w:val="21"/>
          <w:u w:val="single"/>
        </w:rPr>
      </w:pPr>
      <w:r w:rsidRPr="00E17680">
        <w:rPr>
          <w:szCs w:val="21"/>
        </w:rPr>
        <w:t>学号</w:t>
      </w:r>
      <w:r w:rsidRPr="00E17680">
        <w:rPr>
          <w:rFonts w:hint="eastAsia"/>
          <w:szCs w:val="21"/>
          <w:u w:val="single"/>
        </w:rPr>
        <w:tab/>
      </w:r>
      <w:r w:rsidR="000439EA">
        <w:rPr>
          <w:szCs w:val="21"/>
          <w:u w:val="single"/>
        </w:rPr>
        <w:tab/>
      </w:r>
      <w:r w:rsidR="000439EA">
        <w:rPr>
          <w:szCs w:val="21"/>
          <w:u w:val="single"/>
        </w:rPr>
        <w:tab/>
      </w:r>
      <w:r w:rsidR="002E0240">
        <w:rPr>
          <w:szCs w:val="21"/>
          <w:u w:val="single"/>
        </w:rPr>
        <w:t xml:space="preserve"> </w:t>
      </w:r>
      <w:r w:rsidRPr="00E17680">
        <w:rPr>
          <w:rFonts w:hint="eastAsia"/>
          <w:szCs w:val="21"/>
          <w:u w:val="single"/>
        </w:rPr>
        <w:t xml:space="preserve"> </w:t>
      </w:r>
      <w:r w:rsidRPr="00E17680">
        <w:rPr>
          <w:rFonts w:hint="eastAsia"/>
          <w:szCs w:val="21"/>
        </w:rPr>
        <w:t xml:space="preserve">  </w:t>
      </w:r>
      <w:r w:rsidRPr="00E17680">
        <w:rPr>
          <w:rFonts w:hint="eastAsia"/>
          <w:szCs w:val="21"/>
        </w:rPr>
        <w:t>专业</w:t>
      </w:r>
      <w:r w:rsidRPr="00E17680">
        <w:rPr>
          <w:rFonts w:hint="eastAsia"/>
          <w:szCs w:val="21"/>
          <w:u w:val="single"/>
        </w:rPr>
        <w:tab/>
      </w:r>
      <w:r w:rsidR="002E0240">
        <w:rPr>
          <w:rFonts w:hint="eastAsia"/>
          <w:szCs w:val="21"/>
          <w:u w:val="single"/>
        </w:rPr>
        <w:t xml:space="preserve"> </w:t>
      </w:r>
      <w:r w:rsidR="002E0240">
        <w:rPr>
          <w:szCs w:val="21"/>
          <w:u w:val="single"/>
        </w:rPr>
        <w:t xml:space="preserve">  </w:t>
      </w:r>
      <w:r w:rsidR="000439EA">
        <w:rPr>
          <w:szCs w:val="21"/>
          <w:u w:val="single"/>
        </w:rPr>
        <w:tab/>
      </w:r>
      <w:r w:rsidR="000439EA">
        <w:rPr>
          <w:szCs w:val="21"/>
          <w:u w:val="single"/>
        </w:rPr>
        <w:tab/>
      </w:r>
      <w:r w:rsidR="002E0240">
        <w:rPr>
          <w:szCs w:val="21"/>
          <w:u w:val="single"/>
        </w:rPr>
        <w:t xml:space="preserve">  </w:t>
      </w:r>
      <w:r w:rsidRPr="00E17680">
        <w:rPr>
          <w:rFonts w:hint="eastAsia"/>
          <w:szCs w:val="21"/>
        </w:rPr>
        <w:t xml:space="preserve">  </w:t>
      </w:r>
      <w:r w:rsidRPr="00E17680">
        <w:rPr>
          <w:rFonts w:hint="eastAsia"/>
          <w:szCs w:val="21"/>
        </w:rPr>
        <w:t>姓名</w:t>
      </w:r>
      <w:r w:rsidRPr="00E17680">
        <w:rPr>
          <w:rFonts w:hint="eastAsia"/>
          <w:szCs w:val="21"/>
          <w:u w:val="single"/>
        </w:rPr>
        <w:tab/>
      </w:r>
      <w:r w:rsidR="002E0240">
        <w:rPr>
          <w:rFonts w:hint="eastAsia"/>
          <w:szCs w:val="21"/>
          <w:u w:val="single"/>
        </w:rPr>
        <w:t xml:space="preserve"> </w:t>
      </w:r>
      <w:r w:rsidR="002E0240">
        <w:rPr>
          <w:szCs w:val="21"/>
          <w:u w:val="single"/>
        </w:rPr>
        <w:t xml:space="preserve">    </w:t>
      </w:r>
      <w:r w:rsidR="000439EA">
        <w:rPr>
          <w:szCs w:val="21"/>
          <w:u w:val="single"/>
        </w:rPr>
        <w:tab/>
      </w:r>
      <w:r w:rsidR="000439EA">
        <w:rPr>
          <w:szCs w:val="21"/>
          <w:u w:val="single"/>
        </w:rPr>
        <w:tab/>
      </w:r>
      <w:r w:rsidR="002E0240">
        <w:rPr>
          <w:szCs w:val="21"/>
          <w:u w:val="single"/>
        </w:rPr>
        <w:t xml:space="preserve">   </w:t>
      </w:r>
      <w:r w:rsidRPr="00E17680">
        <w:rPr>
          <w:rFonts w:hint="eastAsia"/>
          <w:szCs w:val="21"/>
          <w:u w:val="single"/>
        </w:rPr>
        <w:tab/>
      </w:r>
      <w:r w:rsidRPr="00E17680">
        <w:rPr>
          <w:rFonts w:hint="eastAsia"/>
          <w:szCs w:val="21"/>
          <w:u w:val="single"/>
        </w:rPr>
        <w:tab/>
      </w:r>
    </w:p>
    <w:p w14:paraId="20DC3194" w14:textId="77777777" w:rsidR="00E17680" w:rsidRDefault="00E17680" w:rsidP="00E17680">
      <w:pPr>
        <w:jc w:val="center"/>
        <w:rPr>
          <w:rFonts w:ascii="华文行楷" w:eastAsia="华文行楷"/>
          <w:sz w:val="84"/>
          <w:szCs w:val="84"/>
        </w:rPr>
      </w:pPr>
    </w:p>
    <w:p w14:paraId="20DC3195" w14:textId="29F67784" w:rsidR="00E17680" w:rsidRDefault="003D1BB7" w:rsidP="00E17680">
      <w:pPr>
        <w:jc w:val="center"/>
        <w:rPr>
          <w:rFonts w:ascii="华文行楷" w:eastAsia="华文行楷"/>
          <w:sz w:val="84"/>
          <w:szCs w:val="84"/>
        </w:rPr>
      </w:pPr>
      <w:r>
        <w:rPr>
          <w:rFonts w:ascii="华文行楷" w:eastAsia="华文行楷" w:hint="eastAsia"/>
          <w:sz w:val="84"/>
          <w:szCs w:val="84"/>
        </w:rPr>
        <w:t>理论</w:t>
      </w:r>
      <w:proofErr w:type="gramStart"/>
      <w:r>
        <w:rPr>
          <w:rFonts w:ascii="华文行楷" w:eastAsia="华文行楷" w:hint="eastAsia"/>
          <w:sz w:val="84"/>
          <w:szCs w:val="84"/>
        </w:rPr>
        <w:t>课任务</w:t>
      </w:r>
      <w:proofErr w:type="gramEnd"/>
      <w:r w:rsidR="00FF5F96">
        <w:rPr>
          <w:rFonts w:ascii="华文行楷" w:eastAsia="华文行楷" w:hint="eastAsia"/>
          <w:sz w:val="84"/>
          <w:szCs w:val="84"/>
        </w:rPr>
        <w:t>1</w:t>
      </w:r>
    </w:p>
    <w:p w14:paraId="20DC3196" w14:textId="77777777" w:rsidR="00E17680" w:rsidRDefault="00E17680" w:rsidP="00E17680">
      <w:pPr>
        <w:jc w:val="center"/>
        <w:rPr>
          <w:rFonts w:ascii="华文行楷" w:eastAsia="华文行楷"/>
          <w:sz w:val="84"/>
          <w:szCs w:val="84"/>
        </w:rPr>
      </w:pPr>
    </w:p>
    <w:p w14:paraId="20DC3197" w14:textId="2C6B9E98" w:rsidR="00E17680" w:rsidRPr="00E17680" w:rsidRDefault="00E17680" w:rsidP="00E17680">
      <w:pPr>
        <w:spacing w:line="600" w:lineRule="auto"/>
        <w:jc w:val="left"/>
        <w:rPr>
          <w:rFonts w:asciiTheme="minorEastAsia" w:hAnsiTheme="minorEastAsia" w:hint="eastAsia"/>
          <w:sz w:val="30"/>
          <w:szCs w:val="30"/>
          <w:u w:val="single"/>
        </w:rPr>
      </w:pPr>
      <w:r w:rsidRPr="00E17680">
        <w:rPr>
          <w:rFonts w:asciiTheme="minorEastAsia" w:hAnsiTheme="minorEastAsia" w:hint="eastAsia"/>
          <w:sz w:val="30"/>
          <w:szCs w:val="30"/>
        </w:rPr>
        <w:t>【</w:t>
      </w:r>
      <w:r w:rsidR="003D1BB7">
        <w:rPr>
          <w:rFonts w:asciiTheme="minorEastAsia" w:hAnsiTheme="minorEastAsia" w:hint="eastAsia"/>
          <w:sz w:val="30"/>
          <w:szCs w:val="30"/>
        </w:rPr>
        <w:t>任务</w:t>
      </w:r>
      <w:r w:rsidRPr="00E17680">
        <w:rPr>
          <w:rFonts w:asciiTheme="minorEastAsia" w:hAnsiTheme="minorEastAsia" w:hint="eastAsia"/>
          <w:sz w:val="30"/>
          <w:szCs w:val="30"/>
        </w:rPr>
        <w:t>名称】</w:t>
      </w:r>
      <w:r w:rsidRPr="00E17680">
        <w:rPr>
          <w:rFonts w:asciiTheme="minorEastAsia" w:hAnsiTheme="minorEastAsia" w:hint="eastAsia"/>
          <w:szCs w:val="21"/>
          <w:u w:val="single"/>
        </w:rPr>
        <w:tab/>
      </w:r>
      <w:r w:rsidR="00F270A2">
        <w:rPr>
          <w:rFonts w:asciiTheme="minorEastAsia" w:hAnsiTheme="minorEastAsia" w:hint="eastAsia"/>
          <w:sz w:val="30"/>
          <w:szCs w:val="30"/>
          <w:u w:val="single"/>
        </w:rPr>
        <w:t xml:space="preserve"> </w:t>
      </w:r>
      <w:r w:rsidR="00F270A2">
        <w:rPr>
          <w:rFonts w:asciiTheme="minorEastAsia" w:hAnsiTheme="minorEastAsia"/>
          <w:sz w:val="30"/>
          <w:szCs w:val="30"/>
          <w:u w:val="single"/>
        </w:rPr>
        <w:t xml:space="preserve">    </w:t>
      </w:r>
      <w:proofErr w:type="gramStart"/>
      <w:r w:rsidR="00FF5F96" w:rsidRPr="00FF5F96">
        <w:rPr>
          <w:rFonts w:asciiTheme="minorEastAsia" w:hAnsiTheme="minorEastAsia" w:hint="eastAsia"/>
          <w:sz w:val="30"/>
          <w:szCs w:val="30"/>
          <w:u w:val="single"/>
        </w:rPr>
        <w:t>布丰投针</w:t>
      </w:r>
      <w:proofErr w:type="gramEnd"/>
      <w:r w:rsidR="00FF5F96" w:rsidRPr="00FF5F96">
        <w:rPr>
          <w:rFonts w:asciiTheme="minorEastAsia" w:hAnsiTheme="minorEastAsia" w:hint="eastAsia"/>
          <w:sz w:val="30"/>
          <w:szCs w:val="30"/>
          <w:u w:val="single"/>
        </w:rPr>
        <w:t>实验</w:t>
      </w:r>
      <w:r w:rsidR="00F270A2">
        <w:rPr>
          <w:rFonts w:asciiTheme="minorEastAsia" w:hAnsiTheme="minorEastAsia"/>
          <w:sz w:val="30"/>
          <w:szCs w:val="30"/>
          <w:u w:val="single"/>
        </w:rPr>
        <w:t xml:space="preserve">      </w:t>
      </w:r>
      <w:r w:rsidRPr="00750D1C">
        <w:rPr>
          <w:rFonts w:asciiTheme="minorEastAsia" w:hAnsiTheme="minorEastAsia" w:hint="eastAsia"/>
          <w:sz w:val="30"/>
          <w:szCs w:val="30"/>
          <w:u w:val="single"/>
        </w:rPr>
        <w:tab/>
      </w:r>
      <w:r w:rsidRPr="00750D1C">
        <w:rPr>
          <w:rFonts w:asciiTheme="minorEastAsia" w:hAnsiTheme="minorEastAsia" w:hint="eastAsia"/>
          <w:szCs w:val="21"/>
          <w:u w:val="single"/>
        </w:rPr>
        <w:tab/>
      </w:r>
    </w:p>
    <w:p w14:paraId="20DC3198" w14:textId="6033E926" w:rsidR="00E17680" w:rsidRDefault="00E17680" w:rsidP="00E17680">
      <w:pPr>
        <w:spacing w:line="600" w:lineRule="auto"/>
        <w:jc w:val="left"/>
        <w:rPr>
          <w:rFonts w:asciiTheme="minorEastAsia" w:hAnsiTheme="minorEastAsia" w:hint="eastAsia"/>
          <w:sz w:val="30"/>
          <w:szCs w:val="30"/>
        </w:rPr>
      </w:pPr>
      <w:r w:rsidRPr="00E17680">
        <w:rPr>
          <w:rFonts w:asciiTheme="minorEastAsia" w:hAnsiTheme="minorEastAsia" w:hint="eastAsia"/>
          <w:sz w:val="30"/>
          <w:szCs w:val="30"/>
        </w:rPr>
        <w:t>【</w:t>
      </w:r>
      <w:r w:rsidR="003D1BB7">
        <w:rPr>
          <w:rFonts w:asciiTheme="minorEastAsia" w:hAnsiTheme="minorEastAsia" w:hint="eastAsia"/>
          <w:sz w:val="30"/>
          <w:szCs w:val="30"/>
        </w:rPr>
        <w:t>任务</w:t>
      </w:r>
      <w:r w:rsidRPr="00E17680">
        <w:rPr>
          <w:rFonts w:asciiTheme="minorEastAsia" w:hAnsiTheme="minorEastAsia" w:hint="eastAsia"/>
          <w:sz w:val="30"/>
          <w:szCs w:val="30"/>
        </w:rPr>
        <w:t>目的】</w:t>
      </w:r>
    </w:p>
    <w:p w14:paraId="1C9B640E" w14:textId="2A003AAD" w:rsidR="003D1BB7" w:rsidRDefault="00FF5F96" w:rsidP="003D1BB7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用</w:t>
      </w:r>
      <w:proofErr w:type="spellStart"/>
      <w:r>
        <w:rPr>
          <w:rFonts w:ascii="Times New Roman" w:hAnsi="Times New Roman" w:hint="eastAsia"/>
          <w:sz w:val="24"/>
          <w:szCs w:val="24"/>
        </w:rPr>
        <w:t>matlab</w:t>
      </w:r>
      <w:proofErr w:type="spellEnd"/>
      <w:r>
        <w:rPr>
          <w:rFonts w:ascii="Times New Roman" w:hAnsi="Times New Roman" w:hint="eastAsia"/>
          <w:sz w:val="24"/>
          <w:szCs w:val="24"/>
        </w:rPr>
        <w:t>计算圆周率</w:t>
      </w:r>
      <w:r w:rsidRPr="00FF5F96">
        <w:rPr>
          <w:rFonts w:ascii="Times New Roman" w:hAnsi="Times New Roman"/>
          <w:position w:val="-6"/>
          <w:sz w:val="24"/>
          <w:szCs w:val="24"/>
        </w:rPr>
        <w:object w:dxaOrig="220" w:dyaOrig="220" w14:anchorId="7EC6D8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1pt" o:ole="">
            <v:imagedata r:id="rId9" o:title=""/>
          </v:shape>
          <o:OLEObject Type="Embed" ProgID="Equation.DSMT4" ShapeID="_x0000_i1025" DrawAspect="Content" ObjectID="_1787588145" r:id="rId10"/>
        </w:object>
      </w:r>
    </w:p>
    <w:p w14:paraId="20DC31A3" w14:textId="5FC4D139" w:rsidR="00E17680" w:rsidRDefault="00E17680" w:rsidP="003D1BB7">
      <w:pPr>
        <w:spacing w:line="600" w:lineRule="auto"/>
        <w:jc w:val="left"/>
        <w:rPr>
          <w:rFonts w:asciiTheme="minorEastAsia" w:hAnsiTheme="minorEastAsia" w:hint="eastAsia"/>
          <w:sz w:val="30"/>
          <w:szCs w:val="30"/>
        </w:rPr>
      </w:pPr>
      <w:r w:rsidRPr="00E17680">
        <w:rPr>
          <w:rFonts w:asciiTheme="minorEastAsia" w:hAnsiTheme="minorEastAsia" w:hint="eastAsia"/>
          <w:sz w:val="30"/>
          <w:szCs w:val="30"/>
        </w:rPr>
        <w:t>【</w:t>
      </w:r>
      <w:r w:rsidR="00497C4D">
        <w:rPr>
          <w:rFonts w:asciiTheme="minorEastAsia" w:hAnsiTheme="minorEastAsia" w:hint="eastAsia"/>
          <w:sz w:val="30"/>
          <w:szCs w:val="30"/>
        </w:rPr>
        <w:t>源码</w:t>
      </w:r>
      <w:r w:rsidRPr="00E17680">
        <w:rPr>
          <w:rFonts w:asciiTheme="minorEastAsia" w:hAnsiTheme="minorEastAsia" w:hint="eastAsia"/>
          <w:sz w:val="30"/>
          <w:szCs w:val="30"/>
        </w:rPr>
        <w:t>】</w:t>
      </w:r>
    </w:p>
    <w:p w14:paraId="459D1D8E" w14:textId="77777777" w:rsidR="00FF5F96" w:rsidRPr="00FF5F96" w:rsidRDefault="00FF5F96" w:rsidP="00FF5F96">
      <w:pPr>
        <w:pStyle w:val="Code"/>
      </w:pPr>
      <w:r w:rsidRPr="00FF5F96">
        <w:t xml:space="preserve">l = 0.6;                        </w:t>
      </w:r>
      <w:r w:rsidRPr="00FF5F96">
        <w:rPr>
          <w:color w:val="028009"/>
        </w:rPr>
        <w:t>%</w:t>
      </w:r>
      <w:r w:rsidRPr="00FF5F96">
        <w:rPr>
          <w:color w:val="028009"/>
        </w:rPr>
        <w:t>针长度</w:t>
      </w:r>
    </w:p>
    <w:p w14:paraId="3783B5E4" w14:textId="77777777" w:rsidR="00FF5F96" w:rsidRPr="00FF5F96" w:rsidRDefault="00FF5F96" w:rsidP="00FF5F96">
      <w:pPr>
        <w:pStyle w:val="Code"/>
      </w:pPr>
      <w:r w:rsidRPr="00FF5F96">
        <w:t xml:space="preserve">a = 1;                          </w:t>
      </w:r>
      <w:r w:rsidRPr="00FF5F96">
        <w:rPr>
          <w:color w:val="028009"/>
        </w:rPr>
        <w:t>%</w:t>
      </w:r>
      <w:r w:rsidRPr="00FF5F96">
        <w:rPr>
          <w:color w:val="028009"/>
        </w:rPr>
        <w:t>平行线宽度</w:t>
      </w:r>
      <w:r w:rsidRPr="00FF5F96">
        <w:rPr>
          <w:color w:val="028009"/>
        </w:rPr>
        <w:t>,l</w:t>
      </w:r>
      <w:r w:rsidRPr="00FF5F96">
        <w:rPr>
          <w:color w:val="028009"/>
        </w:rPr>
        <w:t>和</w:t>
      </w:r>
      <w:r w:rsidRPr="00FF5F96">
        <w:rPr>
          <w:color w:val="028009"/>
        </w:rPr>
        <w:t>a</w:t>
      </w:r>
      <w:r w:rsidRPr="00FF5F96">
        <w:rPr>
          <w:color w:val="028009"/>
        </w:rPr>
        <w:t>均可修改，只要满足</w:t>
      </w:r>
      <w:r w:rsidRPr="00FF5F96">
        <w:rPr>
          <w:color w:val="028009"/>
        </w:rPr>
        <w:t>l&lt;a</w:t>
      </w:r>
      <w:r w:rsidRPr="00FF5F96">
        <w:rPr>
          <w:color w:val="028009"/>
        </w:rPr>
        <w:t>即可</w:t>
      </w:r>
    </w:p>
    <w:p w14:paraId="52E5B57B" w14:textId="77777777" w:rsidR="00FF5F96" w:rsidRPr="00FF5F96" w:rsidRDefault="00FF5F96" w:rsidP="00FF5F96">
      <w:pPr>
        <w:pStyle w:val="Code"/>
      </w:pPr>
      <w:r w:rsidRPr="00FF5F96">
        <w:t xml:space="preserve">n = 100000;                     </w:t>
      </w:r>
      <w:r w:rsidRPr="00FF5F96">
        <w:rPr>
          <w:color w:val="028009"/>
        </w:rPr>
        <w:t>%</w:t>
      </w:r>
      <w:r w:rsidRPr="00FF5F96">
        <w:rPr>
          <w:color w:val="028009"/>
        </w:rPr>
        <w:t>做</w:t>
      </w:r>
      <w:r w:rsidRPr="00FF5F96">
        <w:rPr>
          <w:color w:val="028009"/>
        </w:rPr>
        <w:t>n</w:t>
      </w:r>
      <w:proofErr w:type="gramStart"/>
      <w:r w:rsidRPr="00FF5F96">
        <w:rPr>
          <w:color w:val="028009"/>
        </w:rPr>
        <w:t>次投针</w:t>
      </w:r>
      <w:proofErr w:type="gramEnd"/>
      <w:r w:rsidRPr="00FF5F96">
        <w:rPr>
          <w:color w:val="028009"/>
        </w:rPr>
        <w:t>试验</w:t>
      </w:r>
    </w:p>
    <w:p w14:paraId="51701EBA" w14:textId="77777777" w:rsidR="00FF5F96" w:rsidRPr="00FF5F96" w:rsidRDefault="00FF5F96" w:rsidP="00FF5F96">
      <w:pPr>
        <w:pStyle w:val="Code"/>
      </w:pPr>
      <w:r w:rsidRPr="00FF5F96">
        <w:t xml:space="preserve">y = </w:t>
      </w:r>
      <w:proofErr w:type="spellStart"/>
      <w:r w:rsidRPr="00FF5F96">
        <w:t>unifrnd</w:t>
      </w:r>
      <w:proofErr w:type="spellEnd"/>
      <w:r w:rsidRPr="00FF5F96">
        <w:t xml:space="preserve">(0, a/2, 1, n);      </w:t>
      </w:r>
      <w:r w:rsidRPr="00FF5F96">
        <w:rPr>
          <w:color w:val="028009"/>
        </w:rPr>
        <w:t>%</w:t>
      </w:r>
      <w:r w:rsidRPr="00FF5F96">
        <w:rPr>
          <w:color w:val="028009"/>
        </w:rPr>
        <w:t>在</w:t>
      </w:r>
      <w:r w:rsidRPr="00FF5F96">
        <w:rPr>
          <w:color w:val="028009"/>
        </w:rPr>
        <w:t>[0, a/2]</w:t>
      </w:r>
      <w:r w:rsidRPr="00FF5F96">
        <w:rPr>
          <w:color w:val="028009"/>
        </w:rPr>
        <w:t>内服从均匀分布随机产生</w:t>
      </w:r>
      <w:r w:rsidRPr="00FF5F96">
        <w:rPr>
          <w:color w:val="028009"/>
        </w:rPr>
        <w:t>n</w:t>
      </w:r>
      <w:r w:rsidRPr="00FF5F96">
        <w:rPr>
          <w:color w:val="028009"/>
        </w:rPr>
        <w:t>个数</w:t>
      </w:r>
    </w:p>
    <w:p w14:paraId="5557A6C0" w14:textId="77777777" w:rsidR="00FF5F96" w:rsidRPr="00FF5F96" w:rsidRDefault="00FF5F96" w:rsidP="00FF5F96">
      <w:pPr>
        <w:pStyle w:val="Code"/>
      </w:pPr>
      <w:r w:rsidRPr="00FF5F96">
        <w:t xml:space="preserve">theta = </w:t>
      </w:r>
      <w:proofErr w:type="spellStart"/>
      <w:r w:rsidRPr="00FF5F96">
        <w:t>unifrnd</w:t>
      </w:r>
      <w:proofErr w:type="spellEnd"/>
      <w:r w:rsidRPr="00FF5F96">
        <w:t xml:space="preserve">(0, pi, 1, n);   </w:t>
      </w:r>
      <w:r w:rsidRPr="00FF5F96">
        <w:rPr>
          <w:color w:val="028009"/>
        </w:rPr>
        <w:t>%</w:t>
      </w:r>
      <w:r w:rsidRPr="00FF5F96">
        <w:rPr>
          <w:color w:val="028009"/>
        </w:rPr>
        <w:t>在</w:t>
      </w:r>
      <w:r w:rsidRPr="00FF5F96">
        <w:rPr>
          <w:color w:val="028009"/>
        </w:rPr>
        <w:t>[0, pi]</w:t>
      </w:r>
      <w:r w:rsidRPr="00FF5F96">
        <w:rPr>
          <w:color w:val="028009"/>
        </w:rPr>
        <w:t>内服从均匀分布随机产生</w:t>
      </w:r>
      <w:r w:rsidRPr="00FF5F96">
        <w:rPr>
          <w:color w:val="028009"/>
        </w:rPr>
        <w:t>n</w:t>
      </w:r>
      <w:r w:rsidRPr="00FF5F96">
        <w:rPr>
          <w:color w:val="028009"/>
        </w:rPr>
        <w:t>个数</w:t>
      </w:r>
    </w:p>
    <w:p w14:paraId="1EA50425" w14:textId="77777777" w:rsidR="00FF5F96" w:rsidRPr="00FF5F96" w:rsidRDefault="00FF5F96" w:rsidP="00FF5F96">
      <w:pPr>
        <w:pStyle w:val="Code"/>
      </w:pPr>
      <w:r w:rsidRPr="00FF5F96">
        <w:t xml:space="preserve">k=sum(y&lt;(l/2)*sin(theta));      </w:t>
      </w:r>
      <w:r w:rsidRPr="00FF5F96">
        <w:rPr>
          <w:color w:val="028009"/>
        </w:rPr>
        <w:t>%</w:t>
      </w:r>
      <w:r w:rsidRPr="00FF5F96">
        <w:rPr>
          <w:color w:val="028009"/>
        </w:rPr>
        <w:t>记录针与平行线相交的次数</w:t>
      </w:r>
    </w:p>
    <w:p w14:paraId="3B9CC49A" w14:textId="77777777" w:rsidR="00FF5F96" w:rsidRDefault="00FF5F96" w:rsidP="00FF5F96">
      <w:pPr>
        <w:pStyle w:val="Code"/>
      </w:pPr>
      <w:proofErr w:type="spellStart"/>
      <w:r w:rsidRPr="00FF5F96">
        <w:t>sprintf</w:t>
      </w:r>
      <w:proofErr w:type="spellEnd"/>
      <w:r w:rsidRPr="00FF5F96">
        <w:t>(</w:t>
      </w:r>
      <w:r w:rsidRPr="00FF5F96">
        <w:rPr>
          <w:color w:val="AA04F9"/>
        </w:rPr>
        <w:t>'%.12f</w:t>
      </w:r>
      <w:proofErr w:type="gramStart"/>
      <w:r w:rsidRPr="00FF5F96">
        <w:rPr>
          <w:color w:val="AA04F9"/>
        </w:rPr>
        <w:t>'</w:t>
      </w:r>
      <w:r w:rsidRPr="00FF5F96">
        <w:t>,(</w:t>
      </w:r>
      <w:proofErr w:type="gramEnd"/>
      <w:r w:rsidRPr="00FF5F96">
        <w:t>2*l*n)/(a*k))</w:t>
      </w:r>
    </w:p>
    <w:p w14:paraId="1BBA4345" w14:textId="33309564" w:rsidR="00FF5F96" w:rsidRPr="00FF5F96" w:rsidRDefault="00FF5F96" w:rsidP="00FF5F96">
      <w:pPr>
        <w:rPr>
          <w:rFonts w:ascii="Times New Roman" w:hAnsi="Times New Roman"/>
          <w:sz w:val="24"/>
          <w:szCs w:val="24"/>
        </w:rPr>
      </w:pPr>
      <w:r w:rsidRPr="00FF5F96">
        <w:rPr>
          <w:rFonts w:ascii="Times New Roman" w:hAnsi="Times New Roman" w:hint="eastAsia"/>
          <w:sz w:val="24"/>
          <w:szCs w:val="24"/>
        </w:rPr>
        <w:t>一行代码实现</w:t>
      </w:r>
      <w:r>
        <w:rPr>
          <w:rFonts w:ascii="Times New Roman" w:hAnsi="Times New Roman" w:hint="eastAsia"/>
          <w:sz w:val="24"/>
          <w:szCs w:val="24"/>
        </w:rPr>
        <w:t>：</w:t>
      </w:r>
    </w:p>
    <w:p w14:paraId="082F1487" w14:textId="77777777" w:rsidR="00FF5F96" w:rsidRPr="00FF5F96" w:rsidRDefault="00FF5F96" w:rsidP="00FF5F96">
      <w:pPr>
        <w:pStyle w:val="Code"/>
      </w:pPr>
      <w:r w:rsidRPr="00FF5F96">
        <w:t>x</w:t>
      </w:r>
      <w:proofErr w:type="gramStart"/>
      <w:r w:rsidRPr="00FF5F96">
        <w:t>=(</w:t>
      </w:r>
      <w:proofErr w:type="gramEnd"/>
      <w:r w:rsidRPr="00FF5F96">
        <w:t>1.2*100000)/sum(</w:t>
      </w:r>
      <w:proofErr w:type="spellStart"/>
      <w:r w:rsidRPr="00FF5F96">
        <w:t>unifrnd</w:t>
      </w:r>
      <w:proofErr w:type="spellEnd"/>
      <w:r w:rsidRPr="00FF5F96">
        <w:t>(0, 0.5, 1, 100000)&lt;(0.3)*sin(</w:t>
      </w:r>
      <w:proofErr w:type="spellStart"/>
      <w:r w:rsidRPr="00FF5F96">
        <w:t>unifrnd</w:t>
      </w:r>
      <w:proofErr w:type="spellEnd"/>
      <w:r w:rsidRPr="00FF5F96">
        <w:t>(0, pi, 1, 100000)))</w:t>
      </w:r>
    </w:p>
    <w:p w14:paraId="12D0368A" w14:textId="522A5B3E" w:rsidR="00E64238" w:rsidRDefault="00E64238" w:rsidP="00E64238">
      <w:pPr>
        <w:spacing w:line="600" w:lineRule="auto"/>
        <w:jc w:val="left"/>
        <w:rPr>
          <w:rFonts w:asciiTheme="minorEastAsia" w:hAnsiTheme="minorEastAsia" w:hint="eastAsia"/>
          <w:sz w:val="30"/>
          <w:szCs w:val="30"/>
        </w:rPr>
      </w:pPr>
      <w:r w:rsidRPr="00E17680">
        <w:rPr>
          <w:rFonts w:asciiTheme="minorEastAsia" w:hAnsiTheme="minorEastAsia" w:hint="eastAsia"/>
          <w:sz w:val="30"/>
          <w:szCs w:val="30"/>
        </w:rPr>
        <w:t>【</w:t>
      </w:r>
      <w:r>
        <w:rPr>
          <w:rFonts w:asciiTheme="minorEastAsia" w:hAnsiTheme="minorEastAsia" w:hint="eastAsia"/>
          <w:sz w:val="30"/>
          <w:szCs w:val="30"/>
        </w:rPr>
        <w:t>运行结果截图</w:t>
      </w:r>
      <w:r w:rsidRPr="00E17680">
        <w:rPr>
          <w:rFonts w:asciiTheme="minorEastAsia" w:hAnsiTheme="minorEastAsia" w:hint="eastAsia"/>
          <w:sz w:val="30"/>
          <w:szCs w:val="30"/>
        </w:rPr>
        <w:t>】</w:t>
      </w:r>
    </w:p>
    <w:p w14:paraId="5C43D936" w14:textId="43C5CDE5" w:rsidR="00046F44" w:rsidRPr="00497C4D" w:rsidRDefault="00FF5F96" w:rsidP="00497C4D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FF5F96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678A1C9" wp14:editId="557D4EC6">
            <wp:extent cx="2379518" cy="1586345"/>
            <wp:effectExtent l="0" t="0" r="1905" b="0"/>
            <wp:docPr id="8183539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353918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81998" cy="1587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C31AE" w14:textId="322FB5D2" w:rsidR="007711CC" w:rsidRDefault="00E17680" w:rsidP="00E17680">
      <w:pPr>
        <w:spacing w:line="600" w:lineRule="auto"/>
        <w:jc w:val="left"/>
        <w:rPr>
          <w:rFonts w:asciiTheme="minorEastAsia" w:hAnsiTheme="minorEastAsia" w:hint="eastAsia"/>
          <w:sz w:val="30"/>
          <w:szCs w:val="30"/>
        </w:rPr>
      </w:pPr>
      <w:r w:rsidRPr="00E17680">
        <w:rPr>
          <w:rFonts w:asciiTheme="minorEastAsia" w:hAnsiTheme="minorEastAsia" w:hint="eastAsia"/>
          <w:sz w:val="30"/>
          <w:szCs w:val="30"/>
        </w:rPr>
        <w:lastRenderedPageBreak/>
        <w:t>【</w:t>
      </w:r>
      <w:r w:rsidR="003D1BB7">
        <w:rPr>
          <w:rFonts w:asciiTheme="minorEastAsia" w:hAnsiTheme="minorEastAsia" w:hint="eastAsia"/>
          <w:sz w:val="30"/>
          <w:szCs w:val="30"/>
        </w:rPr>
        <w:t>任务</w:t>
      </w:r>
      <w:r w:rsidR="00497C4D">
        <w:rPr>
          <w:rFonts w:asciiTheme="minorEastAsia" w:hAnsiTheme="minorEastAsia" w:hint="eastAsia"/>
          <w:sz w:val="30"/>
          <w:szCs w:val="30"/>
        </w:rPr>
        <w:t>总结</w:t>
      </w:r>
      <w:r w:rsidRPr="00E17680">
        <w:rPr>
          <w:rFonts w:asciiTheme="minorEastAsia" w:hAnsiTheme="minorEastAsia" w:hint="eastAsia"/>
          <w:sz w:val="30"/>
          <w:szCs w:val="30"/>
        </w:rPr>
        <w:t>】</w:t>
      </w:r>
    </w:p>
    <w:p w14:paraId="7D21778A" w14:textId="0FB10CA2" w:rsidR="00FF5F96" w:rsidRPr="00FF5F96" w:rsidRDefault="00FF5F96" w:rsidP="00FF5F96">
      <w:pPr>
        <w:rPr>
          <w:sz w:val="24"/>
          <w:szCs w:val="24"/>
        </w:rPr>
      </w:pPr>
      <w:r w:rsidRPr="00FF5F96">
        <w:rPr>
          <w:rFonts w:hint="eastAsia"/>
          <w:sz w:val="24"/>
          <w:szCs w:val="24"/>
        </w:rPr>
        <w:t>深刻体会</w:t>
      </w:r>
      <w:proofErr w:type="spellStart"/>
      <w:r w:rsidRPr="00FF5F96">
        <w:rPr>
          <w:rFonts w:hint="eastAsia"/>
          <w:sz w:val="24"/>
          <w:szCs w:val="24"/>
        </w:rPr>
        <w:t>matlab</w:t>
      </w:r>
      <w:proofErr w:type="spellEnd"/>
      <w:r w:rsidRPr="00FF5F96">
        <w:rPr>
          <w:rFonts w:hint="eastAsia"/>
          <w:sz w:val="24"/>
          <w:szCs w:val="24"/>
        </w:rPr>
        <w:t>矩阵编程的思想</w:t>
      </w:r>
    </w:p>
    <w:sectPr w:rsidR="00FF5F96" w:rsidRPr="00FF5F96" w:rsidSect="00352773">
      <w:headerReference w:type="default" r:id="rId12"/>
      <w:pgSz w:w="11906" w:h="16838"/>
      <w:pgMar w:top="1333" w:right="1800" w:bottom="1440" w:left="1800" w:header="567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11F7960" w14:textId="77777777" w:rsidR="002539CA" w:rsidRDefault="002539CA" w:rsidP="00636DD0">
      <w:r>
        <w:separator/>
      </w:r>
    </w:p>
  </w:endnote>
  <w:endnote w:type="continuationSeparator" w:id="0">
    <w:p w14:paraId="36251274" w14:textId="77777777" w:rsidR="002539CA" w:rsidRDefault="002539CA" w:rsidP="00636D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华文行楷">
    <w:altName w:val="STXingkai"/>
    <w:panose1 w:val="02010800040101010101"/>
    <w:charset w:val="86"/>
    <w:family w:val="auto"/>
    <w:pitch w:val="variable"/>
    <w:sig w:usb0="00000001" w:usb1="080F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92957BD" w14:textId="77777777" w:rsidR="002539CA" w:rsidRDefault="002539CA" w:rsidP="00636DD0">
      <w:r>
        <w:separator/>
      </w:r>
    </w:p>
  </w:footnote>
  <w:footnote w:type="continuationSeparator" w:id="0">
    <w:p w14:paraId="53FCFA4D" w14:textId="77777777" w:rsidR="002539CA" w:rsidRDefault="002539CA" w:rsidP="00636DD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0DC31B5" w14:textId="03B04B68" w:rsidR="00636DD0" w:rsidRPr="00636DD0" w:rsidRDefault="007711CC" w:rsidP="00352773">
    <w:pPr>
      <w:pStyle w:val="a3"/>
      <w:pBdr>
        <w:bottom w:val="single" w:sz="6" w:space="0" w:color="auto"/>
      </w:pBdr>
    </w:pPr>
    <w:r w:rsidRPr="007711CC">
      <w:rPr>
        <w:rFonts w:asciiTheme="majorHAnsi" w:eastAsiaTheme="majorEastAsia" w:hAnsiTheme="majorHAnsi" w:cstheme="majorBidi"/>
        <w:noProof/>
        <w:color w:val="4F81BD" w:themeColor="accent1"/>
        <w:sz w:val="24"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20DC31B6" wp14:editId="20DC31B7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475" name="文本框 47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0DC31BA" w14:textId="2A7E5175" w:rsidR="007711CC" w:rsidRDefault="007711CC">
                          <w:pPr>
                            <w:jc w:val="right"/>
                          </w:pP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0DC31B6" id="_x0000_t202" coordsize="21600,21600" o:spt="202" path="m,l,21600r21600,l21600,xe">
              <v:stroke joinstyle="miter"/>
              <v:path gradientshapeok="t" o:connecttype="rect"/>
            </v:shapetype>
            <v:shape id="文本框 475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" o:allowincell="f" filled="f" stroked="f">
              <v:textbox style="mso-fit-shape-to-text:t" inset=",0,,0">
                <w:txbxContent>
                  <w:p w14:paraId="20DC31BA" w14:textId="2A7E5175" w:rsidR="007711CC" w:rsidRDefault="007711CC">
                    <w:pPr>
                      <w:jc w:val="right"/>
                    </w:pPr>
                  </w:p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8EC661A"/>
    <w:multiLevelType w:val="hybridMultilevel"/>
    <w:tmpl w:val="5BD67CC6"/>
    <w:lvl w:ilvl="0" w:tplc="55D8AAE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D44CD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75A2AF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35AF14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FDCC41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192929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41A2D6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1E859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C30066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 w16cid:durableId="158698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7680"/>
    <w:rsid w:val="000439EA"/>
    <w:rsid w:val="00046F44"/>
    <w:rsid w:val="000868FE"/>
    <w:rsid w:val="000B0215"/>
    <w:rsid w:val="000C114A"/>
    <w:rsid w:val="0015339F"/>
    <w:rsid w:val="001924F5"/>
    <w:rsid w:val="001B4474"/>
    <w:rsid w:val="001E7AB9"/>
    <w:rsid w:val="002361AC"/>
    <w:rsid w:val="002539CA"/>
    <w:rsid w:val="002672EF"/>
    <w:rsid w:val="002A5663"/>
    <w:rsid w:val="002E0240"/>
    <w:rsid w:val="002F4372"/>
    <w:rsid w:val="003229C6"/>
    <w:rsid w:val="00345E69"/>
    <w:rsid w:val="00352773"/>
    <w:rsid w:val="003D1BB7"/>
    <w:rsid w:val="003F20FA"/>
    <w:rsid w:val="00445F87"/>
    <w:rsid w:val="00454D78"/>
    <w:rsid w:val="0047042B"/>
    <w:rsid w:val="00497C4D"/>
    <w:rsid w:val="004B0C4B"/>
    <w:rsid w:val="004C61D5"/>
    <w:rsid w:val="005067F3"/>
    <w:rsid w:val="00524670"/>
    <w:rsid w:val="005533D4"/>
    <w:rsid w:val="005734D9"/>
    <w:rsid w:val="006138DF"/>
    <w:rsid w:val="00626FED"/>
    <w:rsid w:val="00636DD0"/>
    <w:rsid w:val="00645D51"/>
    <w:rsid w:val="00654AF9"/>
    <w:rsid w:val="006916AB"/>
    <w:rsid w:val="00750D1C"/>
    <w:rsid w:val="007711CC"/>
    <w:rsid w:val="007E1551"/>
    <w:rsid w:val="007E3018"/>
    <w:rsid w:val="008B3931"/>
    <w:rsid w:val="00901480"/>
    <w:rsid w:val="009876E7"/>
    <w:rsid w:val="009D7C97"/>
    <w:rsid w:val="009E1C7C"/>
    <w:rsid w:val="009F7528"/>
    <w:rsid w:val="00A02C42"/>
    <w:rsid w:val="00A07041"/>
    <w:rsid w:val="00A31B27"/>
    <w:rsid w:val="00A46098"/>
    <w:rsid w:val="00A556B7"/>
    <w:rsid w:val="00A66A71"/>
    <w:rsid w:val="00A7206D"/>
    <w:rsid w:val="00A9353A"/>
    <w:rsid w:val="00AE3569"/>
    <w:rsid w:val="00B072AB"/>
    <w:rsid w:val="00B14ADC"/>
    <w:rsid w:val="00B736B9"/>
    <w:rsid w:val="00BD6175"/>
    <w:rsid w:val="00BD7B36"/>
    <w:rsid w:val="00BE49B2"/>
    <w:rsid w:val="00CA62B1"/>
    <w:rsid w:val="00CE0C66"/>
    <w:rsid w:val="00CE4CD6"/>
    <w:rsid w:val="00D26F61"/>
    <w:rsid w:val="00D74F5F"/>
    <w:rsid w:val="00D90EE4"/>
    <w:rsid w:val="00DA201E"/>
    <w:rsid w:val="00DD5AE7"/>
    <w:rsid w:val="00DD6842"/>
    <w:rsid w:val="00E17680"/>
    <w:rsid w:val="00E50349"/>
    <w:rsid w:val="00E64238"/>
    <w:rsid w:val="00EE6F06"/>
    <w:rsid w:val="00F270A2"/>
    <w:rsid w:val="00FF5F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DC3192"/>
  <w15:docId w15:val="{F11AD43A-4805-46AC-A6B5-9A4DC0F98C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B0C4B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36DD0"/>
    <w:pPr>
      <w:keepNext/>
      <w:keepLines/>
      <w:widowControl/>
      <w:spacing w:before="480" w:line="276" w:lineRule="auto"/>
      <w:jc w:val="left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kern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36D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36DD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36D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36DD0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636DD0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636DD0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636DD0"/>
    <w:rPr>
      <w:rFonts w:asciiTheme="majorHAnsi" w:eastAsiaTheme="majorEastAsia" w:hAnsiTheme="majorHAnsi" w:cstheme="majorBidi"/>
      <w:b/>
      <w:bCs/>
      <w:color w:val="365F91" w:themeColor="accent1" w:themeShade="BF"/>
      <w:kern w:val="0"/>
      <w:sz w:val="28"/>
      <w:szCs w:val="28"/>
    </w:rPr>
  </w:style>
  <w:style w:type="paragraph" w:customStyle="1" w:styleId="Code">
    <w:name w:val="Code"/>
    <w:qFormat/>
    <w:rsid w:val="005533D4"/>
    <w:pPr>
      <w:pBdr>
        <w:top w:val="single" w:sz="2" w:space="4" w:color="D9D9D9" w:themeColor="background1" w:themeShade="D9"/>
        <w:left w:val="single" w:sz="2" w:space="4" w:color="D9D9D9" w:themeColor="background1" w:themeShade="D9"/>
        <w:bottom w:val="single" w:sz="2" w:space="4" w:color="D9D9D9" w:themeColor="background1" w:themeShade="D9"/>
        <w:right w:val="single" w:sz="2" w:space="4" w:color="D9D9D9" w:themeColor="background1" w:themeShade="D9"/>
      </w:pBdr>
      <w:shd w:val="clear" w:color="auto" w:fill="F2F2F2" w:themeFill="background1" w:themeFillShade="F2"/>
      <w:spacing w:before="140" w:after="140" w:line="280" w:lineRule="exact"/>
      <w:ind w:left="57" w:firstLine="113"/>
      <w:contextualSpacing/>
    </w:pPr>
    <w:rPr>
      <w:rFonts w:ascii="Consolas" w:eastAsiaTheme="majorEastAsia" w:hAnsi="Consolas" w:cstheme="majorBidi"/>
      <w:kern w:val="0"/>
      <w:szCs w:val="20"/>
    </w:rPr>
  </w:style>
  <w:style w:type="table" w:styleId="a9">
    <w:name w:val="Table Grid"/>
    <w:basedOn w:val="a1"/>
    <w:uiPriority w:val="59"/>
    <w:rsid w:val="00046F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2A566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6629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528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69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176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8137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550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759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761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58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984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526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142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073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17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740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753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040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426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691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69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150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208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701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2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768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475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569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51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11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040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602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6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58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9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2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15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895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589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037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592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6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232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17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477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16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626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534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95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765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04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414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500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618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754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976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463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02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06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4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665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41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6605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8237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70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607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219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54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701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026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354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80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927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500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2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307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051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759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959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452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408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71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612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3046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5965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311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761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63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190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107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031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892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887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84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108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22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26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82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96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515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61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664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549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029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27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594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181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56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332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657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589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18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988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38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813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897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678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4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49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783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948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63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081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408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81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97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786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211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425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638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641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56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73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18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05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716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548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36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446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188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31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540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076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151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9243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39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99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02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49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985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338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21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271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962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1288382">
          <w:marLeft w:val="274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555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346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015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026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635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41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129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75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683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79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921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05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8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726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956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2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2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44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819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925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11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29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683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731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795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9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13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513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04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108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71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888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807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516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374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597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825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943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52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95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644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76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058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141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13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55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121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61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021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9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080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632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52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734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85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199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694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94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340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6223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371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15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905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682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2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519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607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568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738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723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75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395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940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46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31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410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48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11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545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75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92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239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812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28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794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73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77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98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121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034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012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375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36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37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52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69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83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336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151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62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320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141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889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98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003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53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729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016563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23810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781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43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299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8022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54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305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27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60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76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401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95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722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11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809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95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计算机实验教学中心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9DD8C35-ABA7-40AA-8FEC-1A341859D2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</TotalTime>
  <Pages>2</Pages>
  <Words>86</Words>
  <Characters>491</Characters>
  <Application>Microsoft Office Word</Application>
  <DocSecurity>0</DocSecurity>
  <Lines>4</Lines>
  <Paragraphs>1</Paragraphs>
  <ScaleCrop>false</ScaleCrop>
  <Company/>
  <LinksUpToDate>false</LinksUpToDate>
  <CharactersWithSpaces>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安徽大学</dc:title>
  <dc:creator>jan</dc:creator>
  <cp:lastModifiedBy>j an</cp:lastModifiedBy>
  <cp:revision>11</cp:revision>
  <dcterms:created xsi:type="dcterms:W3CDTF">2024-06-18T11:18:00Z</dcterms:created>
  <dcterms:modified xsi:type="dcterms:W3CDTF">2024-09-11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